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88" r:id="rId4"/>
    <p:sldId id="289" r:id="rId5"/>
    <p:sldId id="277" r:id="rId6"/>
    <p:sldId id="283" r:id="rId7"/>
    <p:sldId id="280" r:id="rId8"/>
    <p:sldId id="284" r:id="rId9"/>
    <p:sldId id="273" r:id="rId10"/>
    <p:sldId id="275" r:id="rId11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57" d="100"/>
          <a:sy n="57" d="100"/>
        </p:scale>
        <p:origin x="-14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algn="r" fontAlgn="base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1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1.xml"/><Relationship Id="rId7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7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3" Type="http://schemas.openxmlformats.org/officeDocument/2006/relationships/tags" Target="../tags/tag3.xml"/><Relationship Id="rId2" Type="http://schemas.openxmlformats.org/officeDocument/2006/relationships/image" Target="../media/image23.emf"/><Relationship Id="rId1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5.emf"/><Relationship Id="rId1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750" y="1125220"/>
          <a:ext cx="832929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4063365" imgH="368300" progId="Equation.KSEE3">
                  <p:embed/>
                </p:oleObj>
              </mc:Choice>
              <mc:Fallback>
                <p:oleObj name="" r:id="rId1" imgW="4063365" imgH="368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125220"/>
                        <a:ext cx="832929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750" y="3716973"/>
          <a:ext cx="8277225" cy="153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3924300" imgH="736600" progId="Equation.KSEE3">
                  <p:embed/>
                </p:oleObj>
              </mc:Choice>
              <mc:Fallback>
                <p:oleObj name="" r:id="rId3" imgW="3924300" imgH="736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716973"/>
                        <a:ext cx="8277225" cy="153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5288" y="692468"/>
          <a:ext cx="873506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4140200" imgH="469900" progId="Equation.KSEE3">
                  <p:embed/>
                </p:oleObj>
              </mc:Choice>
              <mc:Fallback>
                <p:oleObj name="" r:id="rId1" imgW="41402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692468"/>
                        <a:ext cx="873506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433" y="2781301"/>
          <a:ext cx="8385810" cy="132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3974465" imgH="634365" progId="Equation.KSEE3">
                  <p:embed/>
                </p:oleObj>
              </mc:Choice>
              <mc:Fallback>
                <p:oleObj name="" r:id="rId3" imgW="3974465" imgH="6343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433" y="2781301"/>
                        <a:ext cx="8385810" cy="1324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5666740" y="4512945"/>
            <a:ext cx="2456180" cy="1718945"/>
            <a:chOff x="5259" y="7082"/>
            <a:chExt cx="3868" cy="2707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5259" y="8795"/>
              <a:ext cx="3869" cy="7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6293" y="7215"/>
              <a:ext cx="0" cy="2574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任意多边形 9"/>
            <p:cNvSpPr/>
            <p:nvPr/>
          </p:nvSpPr>
          <p:spPr>
            <a:xfrm>
              <a:off x="6260" y="7644"/>
              <a:ext cx="1912" cy="464"/>
            </a:xfrm>
            <a:custGeom>
              <a:avLst/>
              <a:gdLst>
                <a:gd name="connisteX0" fmla="*/ 0 w 1214120"/>
                <a:gd name="connsiteY0" fmla="*/ 294640 h 294640"/>
                <a:gd name="connisteX1" fmla="*/ 353695 w 1214120"/>
                <a:gd name="connsiteY1" fmla="*/ 94615 h 294640"/>
                <a:gd name="connisteX2" fmla="*/ 860425 w 1214120"/>
                <a:gd name="connsiteY2" fmla="*/ 106045 h 294640"/>
                <a:gd name="connisteX3" fmla="*/ 1214120 w 1214120"/>
                <a:gd name="connsiteY3" fmla="*/ 0 h 29464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1214120" h="294640">
                  <a:moveTo>
                    <a:pt x="0" y="294640"/>
                  </a:moveTo>
                  <a:cubicBezTo>
                    <a:pt x="60325" y="254635"/>
                    <a:pt x="181610" y="132080"/>
                    <a:pt x="353695" y="94615"/>
                  </a:cubicBezTo>
                  <a:cubicBezTo>
                    <a:pt x="525780" y="57150"/>
                    <a:pt x="688340" y="125095"/>
                    <a:pt x="860425" y="106045"/>
                  </a:cubicBezTo>
                  <a:cubicBezTo>
                    <a:pt x="1032510" y="86995"/>
                    <a:pt x="1153795" y="21590"/>
                    <a:pt x="1214120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5837" y="8916"/>
                  <a:ext cx="452" cy="58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𝑂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7" y="8916"/>
                  <a:ext cx="452" cy="58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/>
            <p:cNvSpPr txBox="1"/>
            <p:nvPr/>
          </p:nvSpPr>
          <p:spPr>
            <a:xfrm>
              <a:off x="5698" y="7873"/>
              <a:ext cx="452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en-US" altLang="zh-CN" i="1"/>
                <a:t>A</a:t>
              </a:r>
              <a:endParaRPr lang="en-US" altLang="zh-CN" i="1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7958" y="8890"/>
                  <a:ext cx="452" cy="58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𝐷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8" y="8890"/>
                  <a:ext cx="452" cy="58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文本框 13"/>
            <p:cNvSpPr txBox="1"/>
            <p:nvPr/>
          </p:nvSpPr>
          <p:spPr>
            <a:xfrm>
              <a:off x="8071" y="7082"/>
              <a:ext cx="452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en-US" altLang="zh-CN" i="1"/>
                <a:t>B</a:t>
              </a:r>
              <a:endParaRPr lang="en-US" altLang="zh-CN" i="1"/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8189" y="7644"/>
              <a:ext cx="0" cy="114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9" name="对象 26625"/>
          <p:cNvGraphicFramePr/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26627"/>
          <p:cNvGraphicFramePr/>
          <p:nvPr/>
        </p:nvGraphicFramePr>
        <p:xfrm>
          <a:off x="2524443" y="549275"/>
          <a:ext cx="4094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408430" imgH="203200" progId="Equation.3">
                  <p:embed/>
                </p:oleObj>
              </mc:Choice>
              <mc:Fallback>
                <p:oleObj name="" r:id="rId3" imgW="1408430" imgH="203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443" y="549275"/>
                        <a:ext cx="40941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8180" y="1651635"/>
          <a:ext cx="5233035" cy="109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1993900" imgH="419100" progId="Equation.KSEE3">
                  <p:embed/>
                </p:oleObj>
              </mc:Choice>
              <mc:Fallback>
                <p:oleObj name="" r:id="rId5" imgW="19939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" y="1651635"/>
                        <a:ext cx="5233035" cy="109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7" imgW="914400" imgH="215900" progId="Equation.KSEE3">
                  <p:embed/>
                </p:oleObj>
              </mc:Choice>
              <mc:Fallback>
                <p:oleObj name="" r:id="rId7" imgW="9144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46948" y="3031808"/>
          <a:ext cx="3831590" cy="96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459865" imgH="368300" progId="Equation.KSEE3">
                  <p:embed/>
                </p:oleObj>
              </mc:Choice>
              <mc:Fallback>
                <p:oleObj name="" r:id="rId9" imgW="1459865" imgH="368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6948" y="3031808"/>
                        <a:ext cx="3831590" cy="967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8180" y="4583113"/>
          <a:ext cx="630110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2400300" imgH="482600" progId="Equation.KSEE3">
                  <p:embed/>
                </p:oleObj>
              </mc:Choice>
              <mc:Fallback>
                <p:oleObj name="" r:id="rId11" imgW="24003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180" y="4583113"/>
                        <a:ext cx="6301105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9" name="对象 26625"/>
          <p:cNvGraphicFramePr/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" name="对象 6145"/>
          <p:cNvGraphicFramePr/>
          <p:nvPr/>
        </p:nvGraphicFramePr>
        <p:xfrm>
          <a:off x="1608138" y="2025968"/>
          <a:ext cx="4543425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171700" imgH="431800" progId="Equation.3">
                  <p:embed/>
                </p:oleObj>
              </mc:Choice>
              <mc:Fallback>
                <p:oleObj name="" r:id="rId3" imgW="2171700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138" y="2025968"/>
                        <a:ext cx="4543425" cy="635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6147"/>
          <p:cNvGraphicFramePr/>
          <p:nvPr/>
        </p:nvGraphicFramePr>
        <p:xfrm>
          <a:off x="515620" y="882650"/>
          <a:ext cx="6736715" cy="80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654300" imgH="316865" progId="Equation.3">
                  <p:embed/>
                </p:oleObj>
              </mc:Choice>
              <mc:Fallback>
                <p:oleObj name="" r:id="rId5" imgW="2654300" imgH="3168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620" y="882650"/>
                        <a:ext cx="6736715" cy="808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6148"/>
          <p:cNvGraphicFramePr/>
          <p:nvPr/>
        </p:nvGraphicFramePr>
        <p:xfrm>
          <a:off x="228600" y="274320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76200" imgH="76200" progId="Equation.3">
                  <p:embed/>
                </p:oleObj>
              </mc:Choice>
              <mc:Fallback>
                <p:oleObj name="" r:id="rId7" imgW="76200" imgH="76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2743200"/>
                        <a:ext cx="190500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1700848" y="3031808"/>
          <a:ext cx="435800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2082800" imgH="330200" progId="Equation.3">
                  <p:embed/>
                </p:oleObj>
              </mc:Choice>
              <mc:Fallback>
                <p:oleObj name="" r:id="rId9" imgW="2082800" imgH="330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848" y="3031808"/>
                        <a:ext cx="435800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700848" y="3943033"/>
          <a:ext cx="3134995" cy="6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1" imgW="1498600" imgH="444500" progId="Equation.3">
                  <p:embed/>
                </p:oleObj>
              </mc:Choice>
              <mc:Fallback>
                <p:oleObj name="" r:id="rId11" imgW="1498600" imgH="444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0848" y="3943033"/>
                        <a:ext cx="3134995" cy="653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700848" y="4938395"/>
          <a:ext cx="170053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812800" imgH="393700" progId="Equation.3">
                  <p:embed/>
                </p:oleObj>
              </mc:Choice>
              <mc:Fallback>
                <p:oleObj name="" r:id="rId13" imgW="812800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0848" y="4938395"/>
                        <a:ext cx="1700530" cy="579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" name="对象 27649"/>
          <p:cNvGraphicFramePr/>
          <p:nvPr/>
        </p:nvGraphicFramePr>
        <p:xfrm>
          <a:off x="571500" y="400050"/>
          <a:ext cx="597693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056765" imgH="533400" progId="Equation.DSMT4">
                  <p:embed/>
                </p:oleObj>
              </mc:Choice>
              <mc:Fallback>
                <p:oleObj name="" r:id="rId1" imgW="2056765" imgH="533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1500" y="400050"/>
                        <a:ext cx="5976938" cy="157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对象 8193"/>
          <p:cNvGraphicFramePr/>
          <p:nvPr/>
        </p:nvGraphicFramePr>
        <p:xfrm>
          <a:off x="571342" y="2732088"/>
          <a:ext cx="808863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654300" imgH="634365" progId="Equation.3">
                  <p:embed/>
                </p:oleObj>
              </mc:Choice>
              <mc:Fallback>
                <p:oleObj name="" r:id="rId3" imgW="2654300" imgH="63436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342" y="2732088"/>
                        <a:ext cx="808863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8194"/>
          <p:cNvGraphicFramePr/>
          <p:nvPr/>
        </p:nvGraphicFramePr>
        <p:xfrm>
          <a:off x="1006475" y="4676775"/>
          <a:ext cx="6438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2437130" imgH="393700" progId="Equation.3">
                  <p:embed/>
                </p:oleObj>
              </mc:Choice>
              <mc:Fallback>
                <p:oleObj name="" r:id="rId5" imgW="2437130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6475" y="4676775"/>
                        <a:ext cx="6438900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775" y="2017395"/>
          <a:ext cx="8934450" cy="247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000500" imgH="1104900" progId="Equation.KSEE3">
                  <p:embed/>
                </p:oleObj>
              </mc:Choice>
              <mc:Fallback>
                <p:oleObj name="" r:id="rId1" imgW="4000500" imgH="1104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775" y="2017395"/>
                        <a:ext cx="8934450" cy="2477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61" name="对象 19460"/>
          <p:cNvGraphicFramePr/>
          <p:nvPr/>
        </p:nvGraphicFramePr>
        <p:xfrm>
          <a:off x="388620" y="671671"/>
          <a:ext cx="8366125" cy="12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756660" imgH="564515" progId="Word.Document.8">
                  <p:embed/>
                </p:oleObj>
              </mc:Choice>
              <mc:Fallback>
                <p:oleObj name="" r:id="rId1" imgW="3756660" imgH="564515" progId="Word.Document.8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8620" y="671671"/>
                        <a:ext cx="8366125" cy="1249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对象 21519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388779" y="3716338"/>
          <a:ext cx="78041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4" imgW="3314700" imgH="634365" progId="Equation.3">
                  <p:embed/>
                </p:oleObj>
              </mc:Choice>
              <mc:Fallback>
                <p:oleObj name="" r:id="rId4" imgW="3314700" imgH="6343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779" y="3716338"/>
                        <a:ext cx="7804150" cy="1492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6" name="对象 21505"/>
          <p:cNvGraphicFramePr/>
          <p:nvPr/>
        </p:nvGraphicFramePr>
        <p:xfrm>
          <a:off x="609283" y="1164590"/>
          <a:ext cx="7924800" cy="160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3414395" imgH="697230" progId="Word.Document.8">
                  <p:embed/>
                </p:oleObj>
              </mc:Choice>
              <mc:Fallback>
                <p:oleObj name="" r:id="rId1" imgW="3414395" imgH="697230" progId="Word.Document.8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283" y="1164590"/>
                        <a:ext cx="7924800" cy="1608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内容占位符 21514"/>
          <p:cNvGraphicFramePr>
            <a:graphicFrameLocks noGrp="1"/>
          </p:cNvGraphicFramePr>
          <p:nvPr>
            <p:ph sz="half" idx="4294967295"/>
          </p:nvPr>
        </p:nvGraphicFramePr>
        <p:xfrm>
          <a:off x="6832283" y="3086100"/>
          <a:ext cx="140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1408430" imgH="203200" progId="Equation.3">
                  <p:embed/>
                </p:oleObj>
              </mc:Choice>
              <mc:Fallback>
                <p:oleObj name="" r:id="rId3" imgW="140843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2283" y="3086100"/>
                        <a:ext cx="1409700" cy="203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9600" y="4295775"/>
          <a:ext cx="7867650" cy="10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3479800" imgH="457200" progId="Equation.KSEE3">
                  <p:embed/>
                </p:oleObj>
              </mc:Choice>
              <mc:Fallback>
                <p:oleObj name="" r:id="rId5" imgW="3479800" imgH="457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295775"/>
                        <a:ext cx="7867650" cy="1033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.xml><?xml version="1.0" encoding="utf-8"?>
<p:tagLst xmlns:p="http://schemas.openxmlformats.org/presentationml/2006/main">
  <p:tag name="REFSHAPE" val="447476996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</Words>
  <Application>WPS 演示</Application>
  <PresentationFormat>在屏幕上显示</PresentationFormat>
  <Paragraphs>8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8</vt:i4>
      </vt:variant>
    </vt:vector>
  </HeadingPairs>
  <TitlesOfParts>
    <vt:vector size="43" baseType="lpstr">
      <vt:lpstr>Arial</vt:lpstr>
      <vt:lpstr>宋体</vt:lpstr>
      <vt:lpstr>Wingdings</vt:lpstr>
      <vt:lpstr>微软雅黑</vt:lpstr>
      <vt:lpstr>Arial Unicode MS</vt:lpstr>
      <vt:lpstr>Calibri</vt:lpstr>
      <vt:lpstr>Cambria Math</vt:lpstr>
      <vt:lpstr>默认设计模板</vt:lpstr>
      <vt:lpstr>1_默认设计模板</vt:lpstr>
      <vt:lpstr>Equation.KSEE3</vt:lpstr>
      <vt:lpstr>Equation.KSEE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KSEE3</vt:lpstr>
      <vt:lpstr>Equation.3</vt:lpstr>
      <vt:lpstr>Equation.KSEE3</vt:lpstr>
      <vt:lpstr>Word.Document.8</vt:lpstr>
      <vt:lpstr>Equation.3</vt:lpstr>
      <vt:lpstr>Word.Document.8</vt:lpstr>
      <vt:lpstr>Equation.3</vt:lpstr>
      <vt:lpstr>Equation.KSEE3</vt:lpstr>
      <vt:lpstr>Equation.KSEE3</vt:lpstr>
      <vt:lpstr>Equation.KSEE3</vt:lpstr>
      <vt:lpstr>Equation.DSMT4</vt:lpstr>
      <vt:lpstr>Equation.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j s g</cp:lastModifiedBy>
  <cp:revision>27</cp:revision>
  <dcterms:created xsi:type="dcterms:W3CDTF">2012-04-10T23:57:00Z</dcterms:created>
  <dcterms:modified xsi:type="dcterms:W3CDTF">2021-05-13T05:0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1E35D654790A46D28D6EFE6B9F595203</vt:lpwstr>
  </property>
</Properties>
</file>